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AA656C" w:rsidTr="0093225A">
        <w:tc>
          <w:tcPr>
            <w:tcW w:w="10912" w:type="dxa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AA656C" w:rsidRPr="00533B2A" w:rsidRDefault="00AA656C" w:rsidP="0093225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36"/>
                <w:szCs w:val="36"/>
                <w:rtl/>
              </w:rPr>
            </w:pPr>
            <w:r w:rsidRPr="00533B2A">
              <w:rPr>
                <w:rFonts w:asciiTheme="majorBidi" w:hAnsiTheme="majorBidi" w:cstheme="majorBidi"/>
                <w:b w:val="0"/>
                <w:bCs w:val="0"/>
                <w:sz w:val="36"/>
                <w:szCs w:val="36"/>
                <w:rtl/>
              </w:rPr>
              <w:t>التصرف العام لدارة كهربائية</w:t>
            </w:r>
            <w:r w:rsidR="00EF07CE">
              <w:rPr>
                <w:rFonts w:asciiTheme="majorBidi" w:hAnsiTheme="majorBidi" w:cstheme="majorBidi" w:hint="cs"/>
                <w:b w:val="0"/>
                <w:bCs w:val="0"/>
                <w:sz w:val="36"/>
                <w:szCs w:val="36"/>
                <w:rtl/>
              </w:rPr>
              <w:t xml:space="preserve"> </w:t>
            </w:r>
            <w:r w:rsidRPr="00533B2A">
              <w:rPr>
                <w:rFonts w:asciiTheme="majorBidi" w:hAnsiTheme="majorBidi" w:cstheme="majorBidi"/>
                <w:b w:val="0"/>
                <w:bCs w:val="0"/>
                <w:sz w:val="36"/>
                <w:szCs w:val="36"/>
                <w:rtl/>
              </w:rPr>
              <w:t xml:space="preserve">- </w:t>
            </w:r>
            <w:r w:rsidRPr="00533B2A">
              <w:rPr>
                <w:rFonts w:asciiTheme="majorBidi" w:hAnsiTheme="majorBidi" w:cstheme="majorBidi"/>
                <w:b w:val="0"/>
                <w:bCs w:val="0"/>
                <w:sz w:val="36"/>
                <w:szCs w:val="36"/>
              </w:rPr>
              <w:t xml:space="preserve">Comportement global d’un circuit électrique </w:t>
            </w:r>
          </w:p>
        </w:tc>
      </w:tr>
      <w:tr w:rsidR="00AA656C" w:rsidTr="0093225A">
        <w:tc>
          <w:tcPr>
            <w:tcW w:w="10912" w:type="dxa"/>
            <w:tcBorders>
              <w:left w:val="nil"/>
              <w:right w:val="nil"/>
            </w:tcBorders>
          </w:tcPr>
          <w:p w:rsidR="00AA656C" w:rsidRPr="00533B2A" w:rsidRDefault="00AA656C" w:rsidP="0093225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533B2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 توزيع الطاقة الكهربائية خلال مدة </w:t>
            </w:r>
            <w:r w:rsidRPr="00533B2A">
              <w:rPr>
                <w:rFonts w:asciiTheme="majorBidi" w:hAnsiTheme="majorBidi" w:cstheme="majorBidi"/>
                <w:sz w:val="24"/>
                <w:szCs w:val="24"/>
              </w:rPr>
              <w:sym w:font="Symbol" w:char="F044"/>
            </w:r>
            <w:r w:rsidRPr="00533B2A"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533B2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ى مستوى المستقبل.</w:t>
            </w:r>
          </w:p>
        </w:tc>
      </w:tr>
      <w:tr w:rsidR="00AA656C" w:rsidTr="0093225A">
        <w:trPr>
          <w:trHeight w:val="3084"/>
        </w:trPr>
        <w:tc>
          <w:tcPr>
            <w:tcW w:w="10912" w:type="dxa"/>
            <w:tcBorders>
              <w:bottom w:val="single" w:sz="4" w:space="0" w:color="auto"/>
            </w:tcBorders>
          </w:tcPr>
          <w:p w:rsidR="00AA656C" w:rsidRDefault="00AA656C" w:rsidP="0093225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يكتسب المستقبل طاقة فيبدد جزء منها على شكل طاقة حرارية  و الجزء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لمتبقى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فيحول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لى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طاقة نافعة</w:t>
            </w:r>
          </w:p>
          <w:p w:rsidR="00AA656C" w:rsidRPr="00DA19DC" w:rsidRDefault="00AA656C" w:rsidP="0093225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حصيلة الطاقة في المستقبل :</w:t>
            </w:r>
            <w:r w:rsidRPr="00DA19DC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object w:dxaOrig="1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18.75pt" o:ole="">
                  <v:imagedata r:id="rId5" o:title=""/>
                </v:shape>
                <o:OLEObject Type="Embed" ProgID="Equation.DSMT4" ShapeID="_x0000_i1025" DrawAspect="Content" ObjectID="_1485368927" r:id="rId6"/>
              </w:object>
            </w:r>
            <w:r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 </w:t>
            </w:r>
          </w:p>
          <w:p w:rsidR="00AA656C" w:rsidRDefault="00AA656C" w:rsidP="0093225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حصيلة القدرة في المستقبل : </w:t>
            </w:r>
            <w:r w:rsidRPr="00DA19DC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object w:dxaOrig="1320" w:dyaOrig="380">
                <v:shape id="_x0000_i1026" type="#_x0000_t75" style="width:66pt;height:18.75pt" o:ole="">
                  <v:imagedata r:id="rId7" o:title=""/>
                </v:shape>
                <o:OLEObject Type="Embed" ProgID="Equation.DSMT4" ShapeID="_x0000_i1026" DrawAspect="Content" ObjectID="_1485368928" r:id="rId8"/>
              </w:object>
            </w:r>
            <w:r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  </w:t>
            </w:r>
          </w:p>
          <w:p w:rsidR="00AA656C" w:rsidRDefault="00AA656C" w:rsidP="0093225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object w:dxaOrig="5775" w:dyaOrig="2340">
                <v:shape id="_x0000_i1027" type="#_x0000_t75" style="width:288.75pt;height:117pt" o:ole="">
                  <v:imagedata r:id="rId9" o:title=""/>
                </v:shape>
                <o:OLEObject Type="Embed" ProgID="PBrush" ShapeID="_x0000_i1027" DrawAspect="Content" ObjectID="_1485368929" r:id="rId10"/>
              </w:object>
            </w:r>
          </w:p>
          <w:p w:rsidR="00AA656C" w:rsidRDefault="00AA656C" w:rsidP="0093225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1165C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ردود </w:t>
            </w:r>
            <w:proofErr w:type="gramStart"/>
            <w:r w:rsidRPr="001165C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ستقبل :</w:t>
            </w:r>
            <w:proofErr w:type="gramEnd"/>
            <w:r w:rsidRPr="001165C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1165CF">
              <w:rPr>
                <w:rFonts w:asciiTheme="majorBidi" w:hAnsiTheme="majorBidi" w:cstheme="majorBidi"/>
                <w:b w:val="0"/>
                <w:bCs w:val="0"/>
                <w:position w:val="-30"/>
                <w:sz w:val="24"/>
                <w:szCs w:val="24"/>
              </w:rPr>
              <w:object w:dxaOrig="2340" w:dyaOrig="680">
                <v:shape id="_x0000_i1028" type="#_x0000_t75" style="width:223.5pt;height:48.75pt" o:ole="" o:bordertopcolor="this" o:borderleftcolor="this" o:borderbottomcolor="this" o:borderrightcolor="this">
                  <v:imagedata r:id="rId11" o:title=""/>
                </v:shape>
                <o:OLEObject Type="Embed" ProgID="Equation.DSMT4" ShapeID="_x0000_i1028" DrawAspect="Content" ObjectID="_1485368930" r:id="rId12"/>
              </w:object>
            </w:r>
          </w:p>
        </w:tc>
      </w:tr>
      <w:tr w:rsidR="00AA656C" w:rsidTr="0093225A">
        <w:tc>
          <w:tcPr>
            <w:tcW w:w="10912" w:type="dxa"/>
            <w:tcBorders>
              <w:left w:val="nil"/>
              <w:right w:val="nil"/>
            </w:tcBorders>
          </w:tcPr>
          <w:p w:rsidR="00AA656C" w:rsidRPr="00533B2A" w:rsidRDefault="00AA656C" w:rsidP="0093225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533B2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توزيع الطاقة الكهربائية خلال مدة </w:t>
            </w:r>
            <w:r w:rsidRPr="00533B2A">
              <w:rPr>
                <w:rFonts w:asciiTheme="majorBidi" w:hAnsiTheme="majorBidi" w:cstheme="majorBidi"/>
                <w:sz w:val="24"/>
                <w:szCs w:val="24"/>
              </w:rPr>
              <w:sym w:font="Symbol" w:char="F044"/>
            </w:r>
            <w:r w:rsidRPr="00533B2A">
              <w:rPr>
                <w:rFonts w:asciiTheme="majorBidi" w:hAnsiTheme="majorBidi" w:cstheme="majorBidi"/>
                <w:sz w:val="24"/>
                <w:szCs w:val="24"/>
              </w:rPr>
              <w:t xml:space="preserve">t </w:t>
            </w:r>
            <w:r w:rsidRPr="00533B2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ى مستوى المولد .</w:t>
            </w:r>
          </w:p>
        </w:tc>
      </w:tr>
      <w:tr w:rsidR="00AA656C" w:rsidTr="0093225A">
        <w:tc>
          <w:tcPr>
            <w:tcW w:w="10912" w:type="dxa"/>
            <w:tcBorders>
              <w:bottom w:val="single" w:sz="4" w:space="0" w:color="auto"/>
            </w:tcBorders>
          </w:tcPr>
          <w:p w:rsidR="00AA656C" w:rsidRPr="00535888" w:rsidRDefault="00AA656C" w:rsidP="00EF07CE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53588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يكتسب المستقبل طاقة فيبدد جزء منها على شكل طاقة حرارية  و الجزء </w:t>
            </w:r>
            <w:proofErr w:type="spellStart"/>
            <w:r w:rsidRPr="0053588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لمتبقى</w:t>
            </w:r>
            <w:proofErr w:type="spellEnd"/>
            <w:r w:rsidRPr="0053588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يحول </w:t>
            </w:r>
            <w:proofErr w:type="spellStart"/>
            <w:r w:rsidRPr="0053588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لى</w:t>
            </w:r>
            <w:proofErr w:type="spellEnd"/>
            <w:r w:rsidRPr="0053588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طاقة نافعة</w:t>
            </w:r>
          </w:p>
          <w:p w:rsidR="00AA656C" w:rsidRPr="00DA19DC" w:rsidRDefault="00EF07CE" w:rsidP="0093225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sym w:font="Wingdings 2" w:char="F052"/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r w:rsidR="00AA656C"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حصيلة الطاقة في المولد  :</w:t>
            </w:r>
            <w:r w:rsidR="00AA656C" w:rsidRPr="00DA19DC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object w:dxaOrig="1320" w:dyaOrig="380">
                <v:shape id="_x0000_i1029" type="#_x0000_t75" style="width:66pt;height:18.75pt" o:ole="">
                  <v:imagedata r:id="rId13" o:title=""/>
                </v:shape>
                <o:OLEObject Type="Embed" ProgID="Equation.DSMT4" ShapeID="_x0000_i1029" DrawAspect="Content" ObjectID="_1485368931" r:id="rId14"/>
              </w:object>
            </w:r>
            <w:r w:rsidR="00AA656C"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AA656C" w:rsidRDefault="00AA656C" w:rsidP="0093225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حصيلة القدرة في المولد : </w:t>
            </w:r>
            <w:r w:rsidRPr="00535888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object w:dxaOrig="1320" w:dyaOrig="380">
                <v:shape id="_x0000_i1030" type="#_x0000_t75" style="width:66pt;height:18.75pt" o:ole="">
                  <v:imagedata r:id="rId15" o:title=""/>
                </v:shape>
                <o:OLEObject Type="Embed" ProgID="Equation.DSMT4" ShapeID="_x0000_i1030" DrawAspect="Content" ObjectID="_1485368932" r:id="rId16"/>
              </w:object>
            </w:r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  </w:t>
            </w:r>
          </w:p>
          <w:p w:rsidR="00AA656C" w:rsidRPr="00535888" w:rsidRDefault="00AA656C" w:rsidP="0093225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object w:dxaOrig="5835" w:dyaOrig="2265">
                <v:shape id="_x0000_i1031" type="#_x0000_t75" style="width:291.75pt;height:113.25pt" o:ole="">
                  <v:imagedata r:id="rId17" o:title=""/>
                </v:shape>
                <o:OLEObject Type="Embed" ProgID="PBrush" ShapeID="_x0000_i1031" DrawAspect="Content" ObjectID="_1485368933" r:id="rId18"/>
              </w:object>
            </w:r>
          </w:p>
          <w:p w:rsidR="00AA656C" w:rsidRDefault="00AA656C" w:rsidP="0093225A">
            <w:pPr>
              <w:tabs>
                <w:tab w:val="left" w:pos="7127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ردود </w:t>
            </w:r>
            <w:proofErr w:type="gramStart"/>
            <w:r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ولد  :</w:t>
            </w:r>
            <w:proofErr w:type="gramEnd"/>
            <w:r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DA19DC">
              <w:rPr>
                <w:rFonts w:asciiTheme="majorBidi" w:hAnsiTheme="majorBidi" w:cstheme="majorBidi"/>
                <w:b w:val="0"/>
                <w:bCs w:val="0"/>
                <w:position w:val="-32"/>
                <w:sz w:val="24"/>
                <w:szCs w:val="24"/>
              </w:rPr>
              <w:object w:dxaOrig="3120" w:dyaOrig="700">
                <v:shape id="_x0000_i1032" type="#_x0000_t75" style="width:228.75pt;height:53.25pt" o:ole="">
                  <v:imagedata r:id="rId19" o:title=""/>
                </v:shape>
                <o:OLEObject Type="Embed" ProgID="Equation.DSMT4" ShapeID="_x0000_i1032" DrawAspect="Content" ObjectID="_1485368934" r:id="rId20"/>
              </w:object>
            </w:r>
            <w:r w:rsidRPr="00DA19D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ab/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ab/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</w:tc>
      </w:tr>
      <w:tr w:rsidR="00AA656C" w:rsidTr="0093225A">
        <w:tc>
          <w:tcPr>
            <w:tcW w:w="10912" w:type="dxa"/>
            <w:tcBorders>
              <w:left w:val="nil"/>
              <w:right w:val="nil"/>
            </w:tcBorders>
          </w:tcPr>
          <w:p w:rsidR="00AA656C" w:rsidRPr="00533B2A" w:rsidRDefault="00AA656C" w:rsidP="0093225A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533B2A">
              <w:rPr>
                <w:rFonts w:asciiTheme="majorBidi" w:hAnsiTheme="majorBidi" w:cstheme="majorBidi"/>
                <w:sz w:val="24"/>
                <w:szCs w:val="24"/>
                <w:rtl/>
              </w:rPr>
              <w:t>3- المردود الكلي لدارة كهربائية :</w:t>
            </w:r>
          </w:p>
        </w:tc>
      </w:tr>
      <w:tr w:rsidR="00AA656C" w:rsidTr="0093225A">
        <w:tc>
          <w:tcPr>
            <w:tcW w:w="10912" w:type="dxa"/>
            <w:tcBorders>
              <w:bottom w:val="single" w:sz="4" w:space="0" w:color="auto"/>
            </w:tcBorders>
          </w:tcPr>
          <w:p w:rsidR="00AA656C" w:rsidRPr="00535888" w:rsidRDefault="00AA656C" w:rsidP="0093225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35888">
              <w:rPr>
                <w:rFonts w:asciiTheme="majorBidi" w:hAnsiTheme="majorBidi" w:cstheme="majorBidi"/>
                <w:b w:val="0"/>
                <w:bCs w:val="0"/>
                <w:i/>
                <w:iCs/>
                <w:sz w:val="24"/>
                <w:szCs w:val="24"/>
                <w:rtl/>
              </w:rPr>
              <w:t>تعريف :</w:t>
            </w:r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ردود الكلي </w:t>
            </w:r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Symbol" w:char="F072"/>
            </w:r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دارة كهربائية هو خارج الطاقة ( أو القدرة ) النافعة على الطاقة ( أو القدرة ) الكهربائية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اجمالية</w:t>
            </w:r>
            <w:proofErr w:type="spellEnd"/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</w:t>
            </w:r>
          </w:p>
          <w:p w:rsidR="00AA656C" w:rsidRDefault="00AA656C" w:rsidP="0093225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535888">
              <w:rPr>
                <w:rFonts w:asciiTheme="majorBidi" w:hAnsiTheme="majorBidi" w:cstheme="majorBidi"/>
                <w:b w:val="0"/>
                <w:bCs w:val="0"/>
                <w:position w:val="-32"/>
                <w:sz w:val="24"/>
                <w:szCs w:val="24"/>
              </w:rPr>
              <w:object w:dxaOrig="1359" w:dyaOrig="700">
                <v:shape id="_x0000_i1033" type="#_x0000_t75" style="width:155.25pt;height:55.5pt" o:ole="" o:bordertopcolor="this" o:borderleftcolor="this" o:borderbottomcolor="this" o:borderrightcolor="this">
                  <v:imagedata r:id="rId21" o:title=""/>
                </v:shape>
                <o:OLEObject Type="Embed" ProgID="Equation.DSMT4" ShapeID="_x0000_i1033" DrawAspect="Content" ObjectID="_1485368935" r:id="rId22"/>
              </w:object>
            </w:r>
          </w:p>
        </w:tc>
      </w:tr>
      <w:tr w:rsidR="00AA656C" w:rsidTr="0093225A">
        <w:tc>
          <w:tcPr>
            <w:tcW w:w="10912" w:type="dxa"/>
            <w:tcBorders>
              <w:left w:val="nil"/>
              <w:right w:val="nil"/>
            </w:tcBorders>
          </w:tcPr>
          <w:p w:rsidR="00AA656C" w:rsidRPr="00533B2A" w:rsidRDefault="00AA656C" w:rsidP="0093225A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533B2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4- العوامل المؤثرة على الطاقة الممنوحة من طرف مولد في دارة كهربائية </w:t>
            </w:r>
            <w:proofErr w:type="spellStart"/>
            <w:r w:rsidRPr="00533B2A">
              <w:rPr>
                <w:rFonts w:asciiTheme="majorBidi" w:hAnsiTheme="majorBidi" w:cstheme="majorBidi"/>
                <w:sz w:val="24"/>
                <w:szCs w:val="24"/>
                <w:rtl/>
              </w:rPr>
              <w:t>مقاومية</w:t>
            </w:r>
            <w:proofErr w:type="spellEnd"/>
            <w:r w:rsidRPr="00533B2A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</w:t>
            </w:r>
          </w:p>
        </w:tc>
      </w:tr>
      <w:tr w:rsidR="00AA656C" w:rsidTr="00AA656C">
        <w:tc>
          <w:tcPr>
            <w:tcW w:w="10912" w:type="dxa"/>
            <w:tcBorders>
              <w:bottom w:val="single" w:sz="4" w:space="0" w:color="auto"/>
            </w:tcBorders>
          </w:tcPr>
          <w:p w:rsidR="00AA656C" w:rsidRPr="00AA656C" w:rsidRDefault="00AA656C" w:rsidP="0093225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A656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4 : تأثير القوة </w:t>
            </w:r>
            <w:proofErr w:type="spellStart"/>
            <w:r w:rsidRPr="00AA656C">
              <w:rPr>
                <w:rFonts w:asciiTheme="majorBidi" w:hAnsiTheme="majorBidi" w:cstheme="majorBidi"/>
                <w:sz w:val="24"/>
                <w:szCs w:val="24"/>
                <w:rtl/>
              </w:rPr>
              <w:t>الكهرمحركة</w:t>
            </w:r>
            <w:proofErr w:type="spellEnd"/>
            <w:r w:rsidRPr="00AA656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لعمود.</w:t>
            </w:r>
          </w:p>
          <w:p w:rsidR="00AA656C" w:rsidRDefault="00AA656C" w:rsidP="0093225A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زداد القدرة الكهربائية </w:t>
            </w:r>
            <w:proofErr w:type="spellStart"/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</w:t>
            </w:r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e</w:t>
            </w:r>
            <w:proofErr w:type="spellEnd"/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تي يمنحها المولد ، كلما زادت قوته </w:t>
            </w:r>
            <w:proofErr w:type="spellStart"/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محركة</w:t>
            </w:r>
            <w:proofErr w:type="spellEnd"/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E</w:t>
            </w:r>
            <w:r w:rsidRPr="00535888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AA656C" w:rsidRDefault="00AA656C" w:rsidP="00AA656C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AA656C" w:rsidRPr="00AA656C" w:rsidRDefault="00AA656C" w:rsidP="00AA656C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A656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4: تأثير </w:t>
            </w:r>
            <w:proofErr w:type="gramStart"/>
            <w:r w:rsidRPr="00AA656C">
              <w:rPr>
                <w:rFonts w:asciiTheme="majorBidi" w:hAnsiTheme="majorBidi" w:cstheme="majorBidi"/>
                <w:sz w:val="24"/>
                <w:szCs w:val="24"/>
                <w:rtl/>
              </w:rPr>
              <w:t>المقاومات</w:t>
            </w:r>
            <w:proofErr w:type="gramEnd"/>
            <w:r w:rsidRPr="00AA656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كيفية تجميعها.</w:t>
            </w:r>
          </w:p>
          <w:p w:rsidR="00AA656C" w:rsidRPr="00AA656C" w:rsidRDefault="00EF07CE" w:rsidP="00AA656C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يستهلك التركيب على التوازي طاقة أكبر من التركيب على التوالي .</w:t>
            </w:r>
          </w:p>
          <w:p w:rsidR="00AA656C" w:rsidRDefault="00EF07CE" w:rsidP="00AA656C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كون الطاقة ( أو القدرة ) الممنوحة </w:t>
            </w:r>
            <w:proofErr w:type="spellStart"/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قصوي</w:t>
            </w:r>
            <w:proofErr w:type="spellEnd"/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ندما تكون </w:t>
            </w:r>
            <w:proofErr w:type="spellStart"/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R</w:t>
            </w:r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éq</w:t>
            </w:r>
            <w:proofErr w:type="spellEnd"/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2.r</w:t>
            </w:r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حيث </w:t>
            </w:r>
            <w:proofErr w:type="spellStart"/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R</w:t>
            </w:r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éq</w:t>
            </w:r>
            <w:proofErr w:type="spellEnd"/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قاومة المكافئة للدارة بما فيها المولد حيث </w:t>
            </w:r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r</w:t>
            </w:r>
            <w:r w:rsidR="00AA656C" w:rsidRPr="00AA656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قاومة الداخلية للمولد</w:t>
            </w:r>
          </w:p>
        </w:tc>
      </w:tr>
      <w:tr w:rsidR="00AA656C" w:rsidTr="00AA656C">
        <w:tc>
          <w:tcPr>
            <w:tcW w:w="10912" w:type="dxa"/>
            <w:tcBorders>
              <w:left w:val="nil"/>
              <w:right w:val="nil"/>
            </w:tcBorders>
          </w:tcPr>
          <w:p w:rsidR="00AA656C" w:rsidRPr="00AA656C" w:rsidRDefault="00AA656C" w:rsidP="0093225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AA656C" w:rsidTr="0093225A">
        <w:tc>
          <w:tcPr>
            <w:tcW w:w="10912" w:type="dxa"/>
          </w:tcPr>
          <w:p w:rsidR="00AA656C" w:rsidRPr="00AA656C" w:rsidRDefault="00AA656C" w:rsidP="00AA656C">
            <w:pPr>
              <w:bidi/>
              <w:jc w:val="righ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نتهى</w:t>
            </w:r>
          </w:p>
        </w:tc>
      </w:tr>
    </w:tbl>
    <w:p w:rsidR="00B47C6E" w:rsidRDefault="00B47C6E" w:rsidP="00AA656C"/>
    <w:sectPr w:rsidR="00B47C6E" w:rsidSect="00AA656C">
      <w:pgSz w:w="11906" w:h="16838"/>
      <w:pgMar w:top="426" w:right="566" w:bottom="1417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A53E41"/>
    <w:multiLevelType w:val="hybridMultilevel"/>
    <w:tmpl w:val="689225AC"/>
    <w:lvl w:ilvl="0" w:tplc="01F6AD2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A656C"/>
    <w:rsid w:val="001819F5"/>
    <w:rsid w:val="00AA656C"/>
    <w:rsid w:val="00B06B12"/>
    <w:rsid w:val="00B47C6E"/>
    <w:rsid w:val="00EF07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656C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AA656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212</Words>
  <Characters>1172</Characters>
  <Application>Microsoft Office Word</Application>
  <DocSecurity>0</DocSecurity>
  <Lines>9</Lines>
  <Paragraphs>2</Paragraphs>
  <ScaleCrop>false</ScaleCrop>
  <Company>Hewlett-Packard</Company>
  <LinksUpToDate>false</LinksUpToDate>
  <CharactersWithSpaces>1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2-04T23:10:00Z</dcterms:created>
  <dcterms:modified xsi:type="dcterms:W3CDTF">2015-02-13T21:42:00Z</dcterms:modified>
</cp:coreProperties>
</file>